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rPr>
          <w:rFonts w:hint="eastAsia"/>
        </w:rPr>
      </w:pPr>
      <w:r>
        <w:rPr>
          <w:rFonts w:hint="eastAsia"/>
        </w:rPr>
        <w:t>2023/12/04——2023/12/08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一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685800" cy="342900"/>
            <wp:effectExtent l="0" t="0" r="0" b="0"/>
            <wp:docPr id="7833102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310286" name="Picture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38225" cy="342900"/>
            <wp:effectExtent l="0" t="0" r="9525" b="0"/>
            <wp:docPr id="12973572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357290" name="Picture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609600" cy="323850"/>
            <wp:effectExtent l="0" t="0" r="0" b="0"/>
            <wp:docPr id="18208350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835015" name="Picture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二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666750" cy="304800"/>
            <wp:effectExtent l="0" t="0" r="0" b="0"/>
            <wp:docPr id="1388120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12012" name="Picture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171575" cy="295275"/>
            <wp:effectExtent l="0" t="0" r="9525" b="9525"/>
            <wp:docPr id="17136183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618309" name="Picture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38225" cy="276225"/>
            <wp:effectExtent l="0" t="0" r="9525" b="9525"/>
            <wp:docPr id="12732700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270087" name="Picture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419225" cy="257175"/>
            <wp:effectExtent l="0" t="0" r="9525" b="9525"/>
            <wp:docPr id="9925771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577186" name="Picture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47750" cy="323850"/>
            <wp:effectExtent l="0" t="0" r="0" b="0"/>
            <wp:docPr id="12557099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709919" name="Picture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95375" cy="381000"/>
            <wp:effectExtent l="0" t="0" r="9525" b="0"/>
            <wp:docPr id="2865172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517283" name="Picture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162050" cy="295275"/>
            <wp:effectExtent l="0" t="0" r="0" b="9525"/>
            <wp:docPr id="2357057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705745" name="Picture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81075" cy="304800"/>
            <wp:effectExtent l="0" t="0" r="9525" b="0"/>
            <wp:docPr id="919202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202044" name="Picture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038225" cy="371475"/>
            <wp:effectExtent l="0" t="0" r="9525" b="9525"/>
            <wp:docPr id="36372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7220" name="Picture 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五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171575" cy="314325"/>
            <wp:effectExtent l="0" t="0" r="9525" b="9525"/>
            <wp:docPr id="4698432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843253" name="Picture 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09675" cy="304800"/>
            <wp:effectExtent l="0" t="0" r="9525" b="0"/>
            <wp:docPr id="2616365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636592" name="Picture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    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57300" cy="276225"/>
            <wp:effectExtent l="0" t="0" r="0" b="9525"/>
            <wp:docPr id="13891050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105086" name="Picture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bidi w:val="0"/>
        <w:rPr>
          <w:rFonts w:hint="eastAsia"/>
        </w:rPr>
      </w:pPr>
      <w:r>
        <w:rPr>
          <w:rFonts w:hint="eastAsia"/>
        </w:rPr>
        <w:t>2023/12/04——2023/12/08 答案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一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、x=1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2、x=-3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3、x=3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二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、x=2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2、x=2/7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3、x=6/5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三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、x=3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2、x=1/2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3、x=-1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、无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2、x=1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3、x=3</w:t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五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、无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2、无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3、无解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p>
      <w:pPr>
        <w:pStyle w:val="2"/>
        <w:bidi w:val="0"/>
        <w:rPr>
          <w:rFonts w:hint="eastAsia"/>
        </w:rPr>
      </w:pPr>
      <w:r>
        <w:rPr>
          <w:rFonts w:hint="eastAsia"/>
        </w:rPr>
        <w:t>2023/12/09——2023/12/15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六，用求根公式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510665" cy="284480"/>
            <wp:effectExtent l="0" t="0" r="0" b="1270"/>
            <wp:docPr id="787941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4125" name="Picture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8597" cy="288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93775" cy="236220"/>
            <wp:effectExtent l="0" t="0" r="0" b="0"/>
            <wp:docPr id="1902019206" name="Picture 1902019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019206" name="Picture 190201920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46903" cy="24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463040" cy="272415"/>
            <wp:effectExtent l="0" t="0" r="3810" b="0"/>
            <wp:docPr id="247055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5558" name="Picture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54615" cy="28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日，用配方法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510665" cy="284480"/>
            <wp:effectExtent l="0" t="0" r="0" b="1270"/>
            <wp:docPr id="2023320407" name="Picture 202332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320407" name="Picture 202332040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8597" cy="288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93775" cy="236220"/>
            <wp:effectExtent l="0" t="0" r="0" b="0"/>
            <wp:docPr id="2066078632" name="Picture 2066078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078632" name="Picture 206607863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46903" cy="24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463040" cy="272415"/>
            <wp:effectExtent l="0" t="0" r="3810" b="0"/>
            <wp:docPr id="1758889262" name="Picture 1758889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889262" name="Picture 175888926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54615" cy="28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一，用因式分解法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510665" cy="284480"/>
            <wp:effectExtent l="0" t="0" r="0" b="1270"/>
            <wp:docPr id="674194405" name="Picture 67419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194405" name="Picture 67419440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8597" cy="288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993775" cy="236220"/>
            <wp:effectExtent l="0" t="0" r="0" b="0"/>
            <wp:docPr id="1823667941" name="Picture 1823667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667941" name="Picture 182366794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46903" cy="24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463040" cy="272415"/>
            <wp:effectExtent l="0" t="0" r="3810" b="0"/>
            <wp:docPr id="1113720891" name="Picture 1113720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720891" name="Picture 111372089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54615" cy="28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二，用适当的方式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16025" cy="307340"/>
            <wp:effectExtent l="0" t="0" r="3175" b="0"/>
            <wp:docPr id="21371215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121599" name="Picture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8179" cy="31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407160" cy="311785"/>
            <wp:effectExtent l="0" t="0" r="2540" b="0"/>
            <wp:docPr id="835332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33248" name="Picture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20395" cy="314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263650" cy="294005"/>
            <wp:effectExtent l="0" t="0" r="0" b="0"/>
            <wp:docPr id="17310911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91161" name="Picture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76875" cy="297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三，用适当的方式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63345" cy="278130"/>
            <wp:effectExtent l="0" t="0" r="8255" b="7620"/>
            <wp:docPr id="1109568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568661" name="Picture 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98289" cy="28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    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114550" cy="264795"/>
            <wp:effectExtent l="0" t="0" r="0" b="1905"/>
            <wp:docPr id="16111138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113833" name="Picture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68092" cy="271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828800" cy="325755"/>
            <wp:effectExtent l="0" t="0" r="0" b="0"/>
            <wp:docPr id="8575776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577634" name="Picture 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68154" cy="332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四，用适当的方式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363345" cy="304800"/>
            <wp:effectExtent l="0" t="0" r="0" b="0"/>
            <wp:docPr id="20373689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368920" name="Picture 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84484" cy="309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249805" cy="311785"/>
            <wp:effectExtent l="0" t="0" r="0" b="2540"/>
            <wp:docPr id="19282479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247904" name="Picture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50219" cy="311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543810" cy="297815"/>
            <wp:effectExtent l="0" t="0" r="0" b="0"/>
            <wp:docPr id="2698583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858398" name="Picture 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44417" cy="29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周五，用适当的方式解下列方程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2353310" cy="248285"/>
            <wp:effectExtent l="0" t="0" r="8890" b="0"/>
            <wp:docPr id="20726960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696098" name="Picture 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05059" cy="25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1144905" cy="291465"/>
            <wp:effectExtent l="0" t="0" r="0" b="0"/>
            <wp:docPr id="10578705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870599" name="Picture 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56176" cy="294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3310890" cy="294005"/>
            <wp:effectExtent l="0" t="0" r="3810" b="0"/>
            <wp:docPr id="35553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53158" name="Picture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401783" cy="302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drawing>
          <wp:inline distT="0" distB="0" distL="114300" distR="114300">
            <wp:extent cx="4974590" cy="8852535"/>
            <wp:effectExtent l="0" t="0" r="16510" b="5715"/>
            <wp:docPr id="26" name="图片 26" descr="898fb372c45815ad73605487c0488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898fb372c45815ad73605487c04880b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74590" cy="885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drawing>
          <wp:inline distT="0" distB="0" distL="114300" distR="114300">
            <wp:extent cx="5272405" cy="2962910"/>
            <wp:effectExtent l="0" t="0" r="4445" b="8890"/>
            <wp:docPr id="27" name="图片 27" descr="13a0d4c92987c2e5639ee0ce56867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13a0d4c92987c2e5639ee0ce56867b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96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br w:type="page"/>
      </w: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</w:rPr>
        <w:t>2023/12/</w:t>
      </w:r>
      <w:r>
        <w:rPr>
          <w:rFonts w:hint="eastAsia"/>
          <w:lang w:val="en-US" w:eastAsia="zh-CN"/>
        </w:rPr>
        <w:t>16</w:t>
      </w:r>
      <w:r>
        <w:rPr>
          <w:rFonts w:hint="eastAsia"/>
        </w:rPr>
        <w:t>——2023/12/</w:t>
      </w:r>
      <w:r>
        <w:rPr>
          <w:rFonts w:hint="eastAsia"/>
          <w:lang w:val="en-US" w:eastAsia="zh-CN"/>
        </w:rPr>
        <w:t>22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六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647825" cy="3048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81200" cy="3619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895475" cy="3810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日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28725" cy="5429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14450" cy="5334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09675" cy="5334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一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600200" cy="6000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762125" cy="5524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885950" cy="571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二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057400" cy="5238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66825" cy="5619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152650" cy="504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br w:type="page"/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三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552575" cy="5810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124075" cy="581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95525" cy="476250"/>
            <wp:effectExtent l="0" t="0" r="9525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四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14525" cy="590550"/>
            <wp:effectExtent l="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476500" cy="5524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067050" cy="5143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五，计算下列二次根式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57425" cy="5715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409825" cy="5048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200400" cy="552450"/>
            <wp:effectExtent l="0" t="0" r="0" b="0"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br w:type="page"/>
      </w: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</w:rPr>
        <w:t>2023/12/</w:t>
      </w:r>
      <w:r>
        <w:rPr>
          <w:rFonts w:hint="eastAsia"/>
          <w:lang w:val="en-US" w:eastAsia="zh-CN"/>
        </w:rPr>
        <w:t>23</w:t>
      </w:r>
      <w:r>
        <w:rPr>
          <w:rFonts w:hint="eastAsia"/>
        </w:rPr>
        <w:t>——2023/12/</w:t>
      </w:r>
      <w:r>
        <w:rPr>
          <w:rFonts w:hint="eastAsia"/>
          <w:lang w:val="en-US" w:eastAsia="zh-CN"/>
        </w:rPr>
        <w:t>29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六</w:t>
      </w:r>
    </w:p>
    <w:p>
      <w:pPr>
        <w:numPr>
          <w:ilvl w:val="0"/>
          <w:numId w:val="1"/>
        </w:numPr>
        <w:ind w:left="412" w:hanging="411" w:hangingChars="196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解不等式：</w:t>
      </w:r>
      <w:r>
        <w:rPr>
          <w:rFonts w:hint="eastAsia" w:ascii="宋体" w:hAnsi="宋体" w:eastAsia="宋体" w:cs="宋体"/>
          <w:position w:val="-22"/>
          <w:sz w:val="21"/>
          <w:szCs w:val="21"/>
        </w:rPr>
        <w:object>
          <v:shape id="_x0000_i1025" o:spt="75" alt="www.xkb1.com              新课标第一网不用注册，免费下载！" type="#_x0000_t75" style="height:28.25pt;width:25.5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＋1＞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－3</w:t>
      </w:r>
    </w:p>
    <w:p>
      <w:pPr>
        <w:numPr>
          <w:ilvl w:val="0"/>
          <w:numId w:val="1"/>
        </w:numPr>
        <w:ind w:left="412" w:hanging="411" w:hangingChars="196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不等式</w:t>
      </w:r>
      <w:r>
        <w:rPr>
          <w:rFonts w:hint="eastAsia" w:ascii="宋体" w:hAnsi="宋体" w:eastAsia="宋体" w:cs="宋体"/>
          <w:position w:val="-22"/>
          <w:sz w:val="21"/>
          <w:szCs w:val="21"/>
        </w:rPr>
        <w:object>
          <v:shape id="_x0000_i1026" o:spt="75" alt="www.xkb1.com              新课标第一网不用注册，免费下载！" type="#_x0000_t75" style="height:28.25pt;width:40.3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解为（    ）</w:t>
      </w:r>
    </w:p>
    <w:p>
      <w:pPr>
        <w:numPr>
          <w:ilvl w:val="0"/>
          <w:numId w:val="1"/>
        </w:numPr>
        <w:spacing w:line="360" w:lineRule="auto"/>
        <w:ind w:left="411" w:leftChars="0" w:hanging="411" w:hangingChars="196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不等式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alt="www.xkb1.com              新课标第一网不用注册，免费下载！" type="#_x0000_t75" style="height:28pt;width:53.35pt;" o:ole="t" filled="f" o:preferrelative="t" stroked="f" coordsize="21600,21600">
            <v:path/>
            <v:fill on="f" focussize="0,0"/>
            <v:stroke on="f" joinstyle="miter"/>
            <v:imagedata r:id="rId64" o:title="eqIdbf10b25864674408b8870cd25fce8342"/>
            <o:lock v:ext="edit" aspectratio="t"/>
            <w10:wrap type="none"/>
            <w10:anchorlock/>
          </v:shape>
          <o:OLEObject Type="Embed" ProgID="Equation.DSMT4" ShapeID="_x0000_i1027" DrawAspect="Content" ObjectID="_1468075727" r:id="rId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日</w: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解不等式组：</w:t>
      </w:r>
      <w:r>
        <w:rPr>
          <w:rFonts w:hint="eastAsia" w:ascii="宋体" w:hAnsi="宋体" w:eastAsia="宋体" w:cs="宋体"/>
          <w:position w:val="-40"/>
          <w:sz w:val="21"/>
          <w:szCs w:val="21"/>
        </w:rPr>
        <w:object>
          <v:shape id="_x0000_i1028" o:spt="75" alt="www.xkb1.com              新课标第一网不用注册，免费下载！" type="#_x0000_t75" style="height:45.75pt;width:7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65">
            <o:LockedField>false</o:LockedField>
          </o:OLEObject>
        </w:objec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不等式组</w:t>
      </w:r>
      <w:r>
        <w:rPr>
          <w:rFonts w:hint="eastAsia" w:ascii="宋体" w:hAnsi="宋体" w:eastAsia="宋体" w:cs="宋体"/>
          <w:position w:val="-40"/>
          <w:sz w:val="21"/>
          <w:szCs w:val="21"/>
        </w:rPr>
        <w:object>
          <v:shape id="_x0000_i1029" o:spt="75" alt="www.xkb1.com              新课标第一网不用注册，免费下载！" type="#_x0000_t75" style="height:45.1pt;width:87.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解集是（    ）</w:t>
      </w:r>
    </w:p>
    <w:p>
      <w:pPr>
        <w:numPr>
          <w:ilvl w:val="0"/>
          <w:numId w:val="2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在数轴上表示不等式组</w:t>
      </w:r>
      <w:r>
        <w:rPr>
          <w:rFonts w:hint="eastAsia" w:ascii="宋体" w:hAnsi="宋体" w:eastAsia="宋体" w:cs="宋体"/>
          <w:position w:val="-46"/>
          <w:sz w:val="21"/>
          <w:szCs w:val="21"/>
        </w:rPr>
        <w:object>
          <v:shape id="_x0000_i1030" o:spt="75" alt="www.xkb1.com              新课标第一网不用注册，免费下载！" type="#_x0000_t75" style="height:51.8pt;width:85.4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6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解集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一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若不等式组</w:t>
      </w:r>
      <w:r>
        <w:rPr>
          <w:rFonts w:hint="eastAsia" w:ascii="宋体" w:hAnsi="宋体" w:eastAsia="宋体" w:cs="宋体"/>
          <w:position w:val="-40"/>
          <w:sz w:val="21"/>
          <w:szCs w:val="21"/>
        </w:rPr>
        <w:object>
          <v:shape id="_x0000_i1031" o:spt="75" alt="www.xkb1.com              新课标第一网不用注册，免费下载！" type="#_x0000_t75" style="height:45.1pt;width:59.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无解,则m的取值范围为（    ）</w:t>
      </w: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关于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的不等式</w:t>
      </w:r>
      <m:oMath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x−m＞0</m:t>
                  </m:r>
                  <m:ctrl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7−2x＞1</m:t>
                  </m:r>
                  <m:ctrl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sz w:val="21"/>
          <w:szCs w:val="21"/>
        </w:rPr>
        <w:t>的整数解只有4个，则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取值范围是（　　）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二</w:t>
      </w:r>
    </w:p>
    <w:p>
      <w:pPr>
        <w:numPr>
          <w:ilvl w:val="0"/>
          <w:numId w:val="4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世纪公园的门票是每人5元，一次购门票满40张，每张门票可少1元．若少于40人时，一个团队至少要有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</w:t>
      </w:r>
      <w:r>
        <w:rPr>
          <w:rFonts w:hint="eastAsia" w:ascii="宋体" w:hAnsi="宋体" w:eastAsia="宋体" w:cs="宋体"/>
          <w:sz w:val="21"/>
          <w:szCs w:val="21"/>
        </w:rPr>
        <w:t>人进公园，买40张门票反而合算．</w:t>
      </w:r>
    </w:p>
    <w:p>
      <w:pPr>
        <w:numPr>
          <w:ilvl w:val="0"/>
          <w:numId w:val="4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某次知识竞赛共有20题，答对一题得10分，答错或不答扣5分，小华得分超过120分，他至少要答对的题的个数为（　　　）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.</w:t>
      </w:r>
      <w:r>
        <w:rPr>
          <w:rFonts w:hint="eastAsia" w:ascii="宋体" w:hAnsi="宋体" w:eastAsia="宋体" w:cs="宋体"/>
          <w:kern w:val="0"/>
          <w:sz w:val="21"/>
          <w:szCs w:val="21"/>
        </w:rPr>
        <w:t>2018年国内航空公司规定：旅客乘机时，免费携带行李箱的长，宽，高三者之和不超过115cm．某厂家生产符合该规定的行李箱．已知行李箱的宽为20cm，长与高的比为8：11，则符合此规定的行李箱的高的最大值为</w:t>
      </w:r>
      <w:r>
        <w:rPr>
          <w:rFonts w:hint="eastAsia" w:ascii="宋体" w:hAnsi="宋体" w:eastAsia="宋体" w:cs="宋体"/>
          <w:kern w:val="0"/>
          <w:sz w:val="21"/>
          <w:szCs w:val="21"/>
          <w:u w:val="single"/>
        </w:rPr>
        <w:t>　　</w:t>
      </w:r>
      <w:r>
        <w:rPr>
          <w:rFonts w:hint="eastAsia" w:ascii="宋体" w:hAnsi="宋体" w:eastAsia="宋体" w:cs="宋体"/>
          <w:kern w:val="0"/>
          <w:sz w:val="21"/>
          <w:szCs w:val="21"/>
        </w:rPr>
        <w:t>cm．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三</w:t>
      </w:r>
    </w:p>
    <w:p>
      <w:pPr>
        <w:numPr>
          <w:ilvl w:val="0"/>
          <w:numId w:val="5"/>
        </w:numPr>
        <w:rPr>
          <w:rFonts w:hint="eastAsia" w:ascii="宋体" w:hAnsi="宋体" w:eastAsia="宋体" w:cs="宋体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>若不等式组</w:t>
      </w:r>
      <m:oMath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2x＜3(x−3)+1</m:t>
                  </m:r>
                  <m:ctrl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3x+2</m:t>
                      </m: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4</m:t>
                      </m: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＞x+a</m:t>
                  </m:r>
                  <m:ctrl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sz w:val="21"/>
          <w:szCs w:val="21"/>
        </w:rPr>
        <w:t>恰有四个整数解，则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取值范围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　</w:t>
      </w:r>
    </w:p>
    <w:p>
      <w:pPr>
        <w:numPr>
          <w:ilvl w:val="0"/>
          <w:numId w:val="5"/>
        </w:numP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若关于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的不等式组</w:t>
      </w:r>
      <m:oMath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x−2</m:t>
                      </m: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4</m:t>
                      </m: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den>
                  </m:f>
                  <m:r>
                    <m:rPr/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＜</m:t>
                  </m:r>
                  <m:f>
                    <m:fP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fPr>
                    <m:num>
                      <m:r>
                        <m:rPr/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x−1</m:t>
                      </m: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num>
                    <m:den>
                      <m:r>
                        <m:rPr/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3</m:t>
                      </m:r>
                      <m:ctrl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</m:ctrlPr>
                    </m:den>
                  </m:f>
                  <m:ctrl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2x−m≤2−x</m:t>
                  </m:r>
                  <m:ctrl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sz w:val="21"/>
          <w:szCs w:val="21"/>
        </w:rPr>
        <w:t>有且只有三个整数解，则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的取值范围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　　</w: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四</w:t>
      </w:r>
    </w:p>
    <w:p>
      <w:pPr>
        <w:numPr>
          <w:ilvl w:val="0"/>
          <w:numId w:val="6"/>
        </w:num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若数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使关于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的不等式组</w:t>
      </w:r>
      <w:r>
        <w:rPr>
          <w:rFonts w:hint="eastAsia" w:ascii="宋体" w:hAnsi="宋体" w:eastAsia="宋体" w:cs="宋体"/>
          <w:position w:val="-42"/>
          <w:sz w:val="21"/>
          <w:szCs w:val="21"/>
        </w:rPr>
        <w:object>
          <v:shape id="_x0000_i1032" o:spt="75" alt="www.xkb1.com              新课标第一网不用注册，免费下载！" type="#_x0000_t75" style="height:48.45pt;width:89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有且仅有三个整数解，且使关于y的分式方程</w:t>
      </w:r>
      <w:r>
        <w:rPr>
          <w:rFonts w:hint="eastAsia" w:ascii="宋体" w:hAnsi="宋体" w:eastAsia="宋体" w:cs="宋体"/>
          <w:position w:val="-28"/>
          <w:sz w:val="21"/>
          <w:szCs w:val="21"/>
        </w:rPr>
        <w:object>
          <v:shape id="_x0000_i1033" o:spt="75" alt="www.xkb1.com              新课标第一网不用注册，免费下载！" type="#_x0000_t75" style="height:32.95pt;width:93.5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解为正数，则所有满足条件的整数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值之和是（    ）</w:t>
      </w:r>
    </w:p>
    <w:p>
      <w:pPr>
        <w:numPr>
          <w:ilvl w:val="0"/>
          <w:numId w:val="6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若数a使关于x的分式方程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34" o:spt="75" alt="学科网 版权所有" type="#_x0000_t75" style="height:31.95pt;width:105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解为正数，且使关于y的不等式组</w:t>
      </w:r>
      <w:r>
        <w:rPr>
          <w:rFonts w:hint="eastAsia" w:ascii="宋体" w:hAnsi="宋体" w:eastAsia="宋体" w:cs="宋体"/>
          <w:position w:val="-46"/>
          <w:sz w:val="21"/>
          <w:szCs w:val="21"/>
        </w:rPr>
        <w:object>
          <v:shape id="_x0000_i1035" o:spt="75" alt="学科网 版权所有" type="#_x0000_t75" style="height:52pt;width:87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解集为y＜﹣2，则符合条件的所有整数a的和为（　　）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五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.</w:t>
      </w:r>
      <w:r>
        <w:rPr>
          <w:rFonts w:hint="eastAsia" w:ascii="宋体" w:hAnsi="宋体" w:eastAsia="宋体" w:cs="宋体"/>
          <w:sz w:val="21"/>
          <w:szCs w:val="21"/>
        </w:rPr>
        <w:t>根据有理数乘法（除法）法则可知：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若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＞0（或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36" o:spt="75" alt="www.xkb1.com              新课标第一网不用注册，免费下载！" type="#_x0000_t75" style="height:31.65pt;width:12.1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＞0），则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37" o:spt="75" alt="www.xkb1.com              新课标第一网不用注册，免费下载！" type="#_x0000_t75" style="height:35.65pt;width:34.3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或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38" o:spt="75" alt="www.xkb1.com              新课标第一网不用注册，免费下载！" type="#_x0000_t75" style="height:35.65pt;width:34.3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若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＜0（或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039" o:spt="75" alt="www.xkb1.com              新课标第一网不用注册，免费下载！" type="#_x0000_t75" style="height:31.65pt;width:12.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＜0），则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40" o:spt="75" alt="www.xkb1.com              新课标第一网不用注册，免费下载！" type="#_x0000_t75" style="height:35.65pt;width:34.3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8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或</w:t>
      </w:r>
      <w:r>
        <w:rPr>
          <w:rFonts w:hint="eastAsia" w:ascii="宋体" w:hAnsi="宋体" w:eastAsia="宋体" w:cs="宋体"/>
          <w:position w:val="-30"/>
          <w:sz w:val="21"/>
          <w:szCs w:val="21"/>
        </w:rPr>
        <w:object>
          <v:shape id="_x0000_i1041" o:spt="75" alt="www.xkb1.com              新课标第一网不用注册，免费下载！" type="#_x0000_t75" style="height:35.65pt;width:34.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9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根据上述知识，求不等式（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-2）（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+3）＞0的解集.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.</w:t>
      </w:r>
      <w:r>
        <w:rPr>
          <w:rFonts w:hint="eastAsia" w:ascii="宋体" w:hAnsi="宋体" w:eastAsia="宋体" w:cs="宋体"/>
          <w:sz w:val="21"/>
          <w:szCs w:val="21"/>
        </w:rPr>
        <w:t>解不等式：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x−1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r>
              <m:rPr/>
              <w:rPr>
                <w:rFonts w:hint="eastAsia" w:ascii="Cambria Math" w:hAnsi="Cambria Math" w:eastAsia="宋体" w:cs="宋体"/>
                <w:sz w:val="21"/>
                <w:szCs w:val="21"/>
                <w:lang w:val="en-US" w:eastAsia="zh-CN"/>
              </w:rPr>
              <m:t>(x+1)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="宋体" w:cs="宋体"/>
            <w:sz w:val="21"/>
            <w:szCs w:val="21"/>
          </w:rPr>
          <m:t>＞</m:t>
        </m:r>
      </m:oMath>
      <w:r>
        <w:rPr>
          <w:rFonts w:hint="eastAsia" w:ascii="宋体" w:hAnsi="宋体" w:eastAsia="宋体" w:cs="宋体"/>
          <w:i w:val="0"/>
          <w:sz w:val="21"/>
          <w:szCs w:val="21"/>
          <w:lang w:val="en-US" w:eastAsia="zh-CN"/>
        </w:rPr>
        <w:t>0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br w:type="page"/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drawing>
          <wp:inline distT="0" distB="0" distL="114300" distR="114300">
            <wp:extent cx="4974590" cy="8852535"/>
            <wp:effectExtent l="0" t="0" r="3810" b="12065"/>
            <wp:docPr id="12" name="图片 12" descr="662fd7560686afe25ac1541f91017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662fd7560686afe25ac1541f91017e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974590" cy="885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drawing>
          <wp:inline distT="0" distB="0" distL="114300" distR="114300">
            <wp:extent cx="4974590" cy="8852535"/>
            <wp:effectExtent l="0" t="0" r="3810" b="12065"/>
            <wp:docPr id="18" name="图片 18" descr="662fd7560686afe25ac1541f91017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662fd7560686afe25ac1541f91017e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974590" cy="885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23/12/30——2024/12/05</w:t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六</w:t>
      </w:r>
    </w:p>
    <w:p>
      <w:r>
        <w:drawing>
          <wp:inline distT="0" distB="0" distL="114300" distR="114300">
            <wp:extent cx="1156335" cy="274955"/>
            <wp:effectExtent l="0" t="0" r="5715" b="10795"/>
            <wp:docPr id="2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 xml:space="preserve">       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drawing>
          <wp:inline distT="0" distB="0" distL="114300" distR="114300">
            <wp:extent cx="1543050" cy="243205"/>
            <wp:effectExtent l="0" t="0" r="0" b="4445"/>
            <wp:docPr id="2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9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1809750" cy="468630"/>
            <wp:effectExtent l="0" t="0" r="0" b="7620"/>
            <wp:docPr id="2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0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日</w:t>
      </w:r>
    </w:p>
    <w:p>
      <w:r>
        <w:drawing>
          <wp:inline distT="0" distB="0" distL="114300" distR="114300">
            <wp:extent cx="1878965" cy="240665"/>
            <wp:effectExtent l="0" t="0" r="6985" b="6985"/>
            <wp:docPr id="2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drawing>
          <wp:inline distT="0" distB="0" distL="114300" distR="114300">
            <wp:extent cx="1562100" cy="352425"/>
            <wp:effectExtent l="0" t="0" r="0" b="9525"/>
            <wp:docPr id="3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3950335" cy="273050"/>
            <wp:effectExtent l="0" t="0" r="12065" b="12700"/>
            <wp:docPr id="3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9503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一</w:t>
      </w:r>
    </w:p>
    <w:p>
      <w:r>
        <w:drawing>
          <wp:inline distT="0" distB="0" distL="114300" distR="114300">
            <wp:extent cx="2115820" cy="173990"/>
            <wp:effectExtent l="0" t="0" r="17780" b="16510"/>
            <wp:docPr id="3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115820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drawing>
          <wp:inline distT="0" distB="0" distL="114300" distR="114300">
            <wp:extent cx="1858010" cy="228600"/>
            <wp:effectExtent l="0" t="0" r="8890" b="0"/>
            <wp:docPr id="3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cs="宋体" w:eastAsiaTheme="minorEastAsia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3264535" cy="431800"/>
            <wp:effectExtent l="0" t="0" r="12065" b="6350"/>
            <wp:docPr id="3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5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二</w:t>
      </w:r>
    </w:p>
    <w:p>
      <w:r>
        <w:drawing>
          <wp:inline distT="0" distB="0" distL="114300" distR="114300">
            <wp:extent cx="1633220" cy="191770"/>
            <wp:effectExtent l="0" t="0" r="5080" b="17780"/>
            <wp:docPr id="3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633220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drawing>
          <wp:inline distT="0" distB="0" distL="114300" distR="114300">
            <wp:extent cx="1347470" cy="220345"/>
            <wp:effectExtent l="0" t="0" r="5080" b="8255"/>
            <wp:docPr id="3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4747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3982085" cy="217170"/>
            <wp:effectExtent l="0" t="0" r="18415" b="11430"/>
            <wp:docPr id="3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9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98208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三</w:t>
      </w:r>
    </w:p>
    <w:p>
      <w:r>
        <w:drawing>
          <wp:inline distT="0" distB="0" distL="114300" distR="114300">
            <wp:extent cx="1830705" cy="384175"/>
            <wp:effectExtent l="0" t="0" r="17145" b="15875"/>
            <wp:docPr id="3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0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83070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drawing>
          <wp:inline distT="0" distB="0" distL="114300" distR="114300">
            <wp:extent cx="2036445" cy="260985"/>
            <wp:effectExtent l="0" t="0" r="1905" b="5715"/>
            <wp:docPr id="3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1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0364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3399155" cy="397510"/>
            <wp:effectExtent l="0" t="0" r="10795" b="2540"/>
            <wp:docPr id="4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2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39915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四</w:t>
      </w:r>
    </w:p>
    <w:p>
      <w:r>
        <w:drawing>
          <wp:inline distT="0" distB="0" distL="114300" distR="114300">
            <wp:extent cx="2239010" cy="394970"/>
            <wp:effectExtent l="0" t="0" r="8890" b="5080"/>
            <wp:docPr id="4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3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drawing>
          <wp:inline distT="0" distB="0" distL="114300" distR="114300">
            <wp:extent cx="1971675" cy="332740"/>
            <wp:effectExtent l="0" t="0" r="9525" b="10160"/>
            <wp:docPr id="4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8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4291965" cy="213995"/>
            <wp:effectExtent l="0" t="0" r="13335" b="14605"/>
            <wp:docPr id="4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29196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周五</w:t>
      </w:r>
    </w:p>
    <w:p>
      <w:r>
        <w:drawing>
          <wp:inline distT="0" distB="0" distL="114300" distR="114300">
            <wp:extent cx="1362075" cy="240665"/>
            <wp:effectExtent l="0" t="0" r="9525" b="6985"/>
            <wp:docPr id="4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 xml:space="preserve">           </w:t>
      </w:r>
      <w:r>
        <w:drawing>
          <wp:inline distT="0" distB="0" distL="114300" distR="114300">
            <wp:extent cx="2148840" cy="297180"/>
            <wp:effectExtent l="0" t="0" r="3810" b="7620"/>
            <wp:docPr id="4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2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1488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1338580" cy="436245"/>
            <wp:effectExtent l="0" t="0" r="13970" b="1905"/>
            <wp:docPr id="4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3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4974590" cy="8852535"/>
            <wp:effectExtent l="0" t="0" r="16510" b="5715"/>
            <wp:docPr id="50" name="图片 50" descr="3ec52aaae0d558ab25691a0c20dc7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3ec52aaae0d558ab25691a0c20dc7bd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974590" cy="885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A151501"/>
    <w:multiLevelType w:val="singleLevel"/>
    <w:tmpl w:val="DA151501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120E0F36"/>
    <w:multiLevelType w:val="singleLevel"/>
    <w:tmpl w:val="120E0F36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2B51B2B6"/>
    <w:multiLevelType w:val="singleLevel"/>
    <w:tmpl w:val="2B51B2B6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2C51EBEA"/>
    <w:multiLevelType w:val="singleLevel"/>
    <w:tmpl w:val="2C51EBEA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3DE710B3"/>
    <w:multiLevelType w:val="singleLevel"/>
    <w:tmpl w:val="3DE710B3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795E7DAC"/>
    <w:multiLevelType w:val="singleLevel"/>
    <w:tmpl w:val="795E7DA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F8A"/>
    <w:rsid w:val="000556FA"/>
    <w:rsid w:val="0009384C"/>
    <w:rsid w:val="000D2360"/>
    <w:rsid w:val="000E4D58"/>
    <w:rsid w:val="000F2EA9"/>
    <w:rsid w:val="00133FB7"/>
    <w:rsid w:val="0017413B"/>
    <w:rsid w:val="001D0246"/>
    <w:rsid w:val="00256BDE"/>
    <w:rsid w:val="00267A0B"/>
    <w:rsid w:val="002A31EC"/>
    <w:rsid w:val="002B52C1"/>
    <w:rsid w:val="002C2A9E"/>
    <w:rsid w:val="00310FF0"/>
    <w:rsid w:val="00324A85"/>
    <w:rsid w:val="003D1A74"/>
    <w:rsid w:val="004105EE"/>
    <w:rsid w:val="004621B7"/>
    <w:rsid w:val="004C5215"/>
    <w:rsid w:val="004D7A51"/>
    <w:rsid w:val="004E19A0"/>
    <w:rsid w:val="00505558"/>
    <w:rsid w:val="00530844"/>
    <w:rsid w:val="00537282"/>
    <w:rsid w:val="005529BE"/>
    <w:rsid w:val="00555DE5"/>
    <w:rsid w:val="0057421E"/>
    <w:rsid w:val="005A3386"/>
    <w:rsid w:val="005B5548"/>
    <w:rsid w:val="005C2AE5"/>
    <w:rsid w:val="00606C58"/>
    <w:rsid w:val="00631D1C"/>
    <w:rsid w:val="006721E9"/>
    <w:rsid w:val="006836E0"/>
    <w:rsid w:val="006E567A"/>
    <w:rsid w:val="006E6D74"/>
    <w:rsid w:val="006F1F8A"/>
    <w:rsid w:val="006F2E66"/>
    <w:rsid w:val="007412F2"/>
    <w:rsid w:val="00760873"/>
    <w:rsid w:val="007B1AE9"/>
    <w:rsid w:val="007D6324"/>
    <w:rsid w:val="00823DA9"/>
    <w:rsid w:val="008467DD"/>
    <w:rsid w:val="00892E76"/>
    <w:rsid w:val="008A3AB5"/>
    <w:rsid w:val="008B51DC"/>
    <w:rsid w:val="008B5959"/>
    <w:rsid w:val="008E6A1E"/>
    <w:rsid w:val="00A10C31"/>
    <w:rsid w:val="00A56DC8"/>
    <w:rsid w:val="00AA5164"/>
    <w:rsid w:val="00B05784"/>
    <w:rsid w:val="00B06DDE"/>
    <w:rsid w:val="00B24351"/>
    <w:rsid w:val="00BA2E90"/>
    <w:rsid w:val="00BE4420"/>
    <w:rsid w:val="00C53541"/>
    <w:rsid w:val="00C826D2"/>
    <w:rsid w:val="00CD742A"/>
    <w:rsid w:val="00CE2632"/>
    <w:rsid w:val="00CF0DBA"/>
    <w:rsid w:val="00D128E9"/>
    <w:rsid w:val="00E16997"/>
    <w:rsid w:val="00EB79BC"/>
    <w:rsid w:val="00EF2F88"/>
    <w:rsid w:val="00F00634"/>
    <w:rsid w:val="00F250E4"/>
    <w:rsid w:val="00F65985"/>
    <w:rsid w:val="00F904CA"/>
    <w:rsid w:val="04644481"/>
    <w:rsid w:val="05C97F0E"/>
    <w:rsid w:val="06CA4402"/>
    <w:rsid w:val="07BD796A"/>
    <w:rsid w:val="0ACA0919"/>
    <w:rsid w:val="0E710271"/>
    <w:rsid w:val="0FAC7F8F"/>
    <w:rsid w:val="10565E36"/>
    <w:rsid w:val="10CA5867"/>
    <w:rsid w:val="122B6681"/>
    <w:rsid w:val="128C7DEB"/>
    <w:rsid w:val="12C23F1D"/>
    <w:rsid w:val="134B7CB5"/>
    <w:rsid w:val="13515255"/>
    <w:rsid w:val="150E24B2"/>
    <w:rsid w:val="15676845"/>
    <w:rsid w:val="15C0756E"/>
    <w:rsid w:val="15CF3FDF"/>
    <w:rsid w:val="15D0164B"/>
    <w:rsid w:val="18F71DA8"/>
    <w:rsid w:val="1926427A"/>
    <w:rsid w:val="1BF2410D"/>
    <w:rsid w:val="1D11654B"/>
    <w:rsid w:val="1D1A22B5"/>
    <w:rsid w:val="208234C8"/>
    <w:rsid w:val="20C906C8"/>
    <w:rsid w:val="233B1137"/>
    <w:rsid w:val="25251C80"/>
    <w:rsid w:val="25F87D66"/>
    <w:rsid w:val="261B026F"/>
    <w:rsid w:val="2939686D"/>
    <w:rsid w:val="29952625"/>
    <w:rsid w:val="29D95606"/>
    <w:rsid w:val="2CAE232C"/>
    <w:rsid w:val="2D6E2A94"/>
    <w:rsid w:val="2E6B7701"/>
    <w:rsid w:val="304944C6"/>
    <w:rsid w:val="31D76878"/>
    <w:rsid w:val="32CA352F"/>
    <w:rsid w:val="32F93D14"/>
    <w:rsid w:val="34401B48"/>
    <w:rsid w:val="35C02333"/>
    <w:rsid w:val="35D52326"/>
    <w:rsid w:val="369E2844"/>
    <w:rsid w:val="374B223F"/>
    <w:rsid w:val="38925A62"/>
    <w:rsid w:val="38DC3D18"/>
    <w:rsid w:val="396557D4"/>
    <w:rsid w:val="3AFF71B2"/>
    <w:rsid w:val="3B4C2F55"/>
    <w:rsid w:val="3C7E4E41"/>
    <w:rsid w:val="4219752C"/>
    <w:rsid w:val="43D1660D"/>
    <w:rsid w:val="445F1CC4"/>
    <w:rsid w:val="47AF6127"/>
    <w:rsid w:val="480844F9"/>
    <w:rsid w:val="4C9D6530"/>
    <w:rsid w:val="4CA1082E"/>
    <w:rsid w:val="4E3246A1"/>
    <w:rsid w:val="4E3268C3"/>
    <w:rsid w:val="4E612F89"/>
    <w:rsid w:val="4FEB4D54"/>
    <w:rsid w:val="4FEF7931"/>
    <w:rsid w:val="54226F14"/>
    <w:rsid w:val="56002EBB"/>
    <w:rsid w:val="571D6F41"/>
    <w:rsid w:val="581346E7"/>
    <w:rsid w:val="58E97957"/>
    <w:rsid w:val="590A27D6"/>
    <w:rsid w:val="5A583C30"/>
    <w:rsid w:val="5BEA4111"/>
    <w:rsid w:val="5CE32E49"/>
    <w:rsid w:val="5CF373D0"/>
    <w:rsid w:val="5F307FF6"/>
    <w:rsid w:val="5FB70C17"/>
    <w:rsid w:val="60777C62"/>
    <w:rsid w:val="60D159D9"/>
    <w:rsid w:val="62764951"/>
    <w:rsid w:val="64D958AF"/>
    <w:rsid w:val="67292158"/>
    <w:rsid w:val="67503424"/>
    <w:rsid w:val="67965D0E"/>
    <w:rsid w:val="682D4420"/>
    <w:rsid w:val="68F34846"/>
    <w:rsid w:val="6941314D"/>
    <w:rsid w:val="6AB4101F"/>
    <w:rsid w:val="6B0276A8"/>
    <w:rsid w:val="6BE74894"/>
    <w:rsid w:val="6C0234D9"/>
    <w:rsid w:val="6CF77FD8"/>
    <w:rsid w:val="6FB2689C"/>
    <w:rsid w:val="7393089D"/>
    <w:rsid w:val="745806E9"/>
    <w:rsid w:val="74FF42EB"/>
    <w:rsid w:val="75846316"/>
    <w:rsid w:val="758A377C"/>
    <w:rsid w:val="75A07E88"/>
    <w:rsid w:val="75E006D1"/>
    <w:rsid w:val="7659086A"/>
    <w:rsid w:val="76BD1FB6"/>
    <w:rsid w:val="76DC5312"/>
    <w:rsid w:val="779E2EEF"/>
    <w:rsid w:val="783E7E0B"/>
    <w:rsid w:val="791F27B1"/>
    <w:rsid w:val="7A5337B2"/>
    <w:rsid w:val="7BD6383B"/>
    <w:rsid w:val="7C282815"/>
    <w:rsid w:val="7CFA56EB"/>
    <w:rsid w:val="7DC205F3"/>
    <w:rsid w:val="7F805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kern w:val="2"/>
      <w:sz w:val="22"/>
      <w:szCs w:val="22"/>
      <w:lang w:val="en-US" w:eastAsia="zh-CN" w:bidi="ar-SA"/>
      <w14:ligatures w14:val="standardContextual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7.png"/><Relationship Id="rId98" Type="http://schemas.openxmlformats.org/officeDocument/2006/relationships/image" Target="media/image76.png"/><Relationship Id="rId97" Type="http://schemas.openxmlformats.org/officeDocument/2006/relationships/image" Target="media/image75.png"/><Relationship Id="rId96" Type="http://schemas.openxmlformats.org/officeDocument/2006/relationships/image" Target="media/image74.png"/><Relationship Id="rId95" Type="http://schemas.openxmlformats.org/officeDocument/2006/relationships/image" Target="media/image73.png"/><Relationship Id="rId94" Type="http://schemas.openxmlformats.org/officeDocument/2006/relationships/image" Target="media/image72.png"/><Relationship Id="rId93" Type="http://schemas.openxmlformats.org/officeDocument/2006/relationships/image" Target="media/image71.jpeg"/><Relationship Id="rId92" Type="http://schemas.openxmlformats.org/officeDocument/2006/relationships/image" Target="media/image70.wmf"/><Relationship Id="rId91" Type="http://schemas.openxmlformats.org/officeDocument/2006/relationships/oleObject" Target="embeddings/oleObject17.bin"/><Relationship Id="rId90" Type="http://schemas.openxmlformats.org/officeDocument/2006/relationships/image" Target="media/image69.wmf"/><Relationship Id="rId9" Type="http://schemas.openxmlformats.org/officeDocument/2006/relationships/image" Target="media/image4.png"/><Relationship Id="rId89" Type="http://schemas.openxmlformats.org/officeDocument/2006/relationships/oleObject" Target="embeddings/oleObject16.bin"/><Relationship Id="rId88" Type="http://schemas.openxmlformats.org/officeDocument/2006/relationships/image" Target="media/image68.wmf"/><Relationship Id="rId87" Type="http://schemas.openxmlformats.org/officeDocument/2006/relationships/oleObject" Target="embeddings/oleObject15.bin"/><Relationship Id="rId86" Type="http://schemas.openxmlformats.org/officeDocument/2006/relationships/image" Target="media/image67.wmf"/><Relationship Id="rId85" Type="http://schemas.openxmlformats.org/officeDocument/2006/relationships/oleObject" Target="embeddings/oleObject14.bin"/><Relationship Id="rId84" Type="http://schemas.openxmlformats.org/officeDocument/2006/relationships/image" Target="media/image66.wmf"/><Relationship Id="rId83" Type="http://schemas.openxmlformats.org/officeDocument/2006/relationships/oleObject" Target="embeddings/oleObject13.bin"/><Relationship Id="rId82" Type="http://schemas.openxmlformats.org/officeDocument/2006/relationships/image" Target="media/image65.wmf"/><Relationship Id="rId81" Type="http://schemas.openxmlformats.org/officeDocument/2006/relationships/oleObject" Target="embeddings/oleObject12.bin"/><Relationship Id="rId80" Type="http://schemas.openxmlformats.org/officeDocument/2006/relationships/image" Target="media/image64.wmf"/><Relationship Id="rId8" Type="http://schemas.openxmlformats.org/officeDocument/2006/relationships/image" Target="media/image3.png"/><Relationship Id="rId79" Type="http://schemas.openxmlformats.org/officeDocument/2006/relationships/oleObject" Target="embeddings/oleObject11.bin"/><Relationship Id="rId78" Type="http://schemas.openxmlformats.org/officeDocument/2006/relationships/image" Target="media/image63.wmf"/><Relationship Id="rId77" Type="http://schemas.openxmlformats.org/officeDocument/2006/relationships/oleObject" Target="embeddings/oleObject10.bin"/><Relationship Id="rId76" Type="http://schemas.openxmlformats.org/officeDocument/2006/relationships/image" Target="media/image62.wmf"/><Relationship Id="rId75" Type="http://schemas.openxmlformats.org/officeDocument/2006/relationships/oleObject" Target="embeddings/oleObject9.bin"/><Relationship Id="rId74" Type="http://schemas.openxmlformats.org/officeDocument/2006/relationships/image" Target="media/image61.wmf"/><Relationship Id="rId73" Type="http://schemas.openxmlformats.org/officeDocument/2006/relationships/oleObject" Target="embeddings/oleObject8.bin"/><Relationship Id="rId72" Type="http://schemas.openxmlformats.org/officeDocument/2006/relationships/image" Target="media/image60.wmf"/><Relationship Id="rId71" Type="http://schemas.openxmlformats.org/officeDocument/2006/relationships/oleObject" Target="embeddings/oleObject7.bin"/><Relationship Id="rId70" Type="http://schemas.openxmlformats.org/officeDocument/2006/relationships/image" Target="media/image59.wmf"/><Relationship Id="rId7" Type="http://schemas.openxmlformats.org/officeDocument/2006/relationships/image" Target="media/image2.png"/><Relationship Id="rId69" Type="http://schemas.openxmlformats.org/officeDocument/2006/relationships/oleObject" Target="embeddings/oleObject6.bin"/><Relationship Id="rId68" Type="http://schemas.openxmlformats.org/officeDocument/2006/relationships/image" Target="media/image58.wmf"/><Relationship Id="rId67" Type="http://schemas.openxmlformats.org/officeDocument/2006/relationships/oleObject" Target="embeddings/oleObject5.bin"/><Relationship Id="rId66" Type="http://schemas.openxmlformats.org/officeDocument/2006/relationships/image" Target="media/image57.wmf"/><Relationship Id="rId65" Type="http://schemas.openxmlformats.org/officeDocument/2006/relationships/oleObject" Target="embeddings/oleObject4.bin"/><Relationship Id="rId64" Type="http://schemas.openxmlformats.org/officeDocument/2006/relationships/image" Target="media/image56.wmf"/><Relationship Id="rId63" Type="http://schemas.openxmlformats.org/officeDocument/2006/relationships/oleObject" Target="embeddings/oleObject3.bin"/><Relationship Id="rId62" Type="http://schemas.openxmlformats.org/officeDocument/2006/relationships/image" Target="media/image55.wmf"/><Relationship Id="rId61" Type="http://schemas.openxmlformats.org/officeDocument/2006/relationships/oleObject" Target="embeddings/oleObject2.bin"/><Relationship Id="rId60" Type="http://schemas.openxmlformats.org/officeDocument/2006/relationships/image" Target="media/image54.wmf"/><Relationship Id="rId6" Type="http://schemas.openxmlformats.org/officeDocument/2006/relationships/image" Target="media/image1.png"/><Relationship Id="rId59" Type="http://schemas.openxmlformats.org/officeDocument/2006/relationships/oleObject" Target="embeddings/oleObject1.bin"/><Relationship Id="rId58" Type="http://schemas.openxmlformats.org/officeDocument/2006/relationships/image" Target="media/image53.png"/><Relationship Id="rId57" Type="http://schemas.openxmlformats.org/officeDocument/2006/relationships/image" Target="media/image52.png"/><Relationship Id="rId56" Type="http://schemas.openxmlformats.org/officeDocument/2006/relationships/image" Target="media/image51.png"/><Relationship Id="rId55" Type="http://schemas.openxmlformats.org/officeDocument/2006/relationships/image" Target="media/image50.png"/><Relationship Id="rId54" Type="http://schemas.openxmlformats.org/officeDocument/2006/relationships/image" Target="media/image49.png"/><Relationship Id="rId53" Type="http://schemas.openxmlformats.org/officeDocument/2006/relationships/image" Target="media/image48.png"/><Relationship Id="rId52" Type="http://schemas.openxmlformats.org/officeDocument/2006/relationships/image" Target="media/image47.png"/><Relationship Id="rId51" Type="http://schemas.openxmlformats.org/officeDocument/2006/relationships/image" Target="media/image46.png"/><Relationship Id="rId50" Type="http://schemas.openxmlformats.org/officeDocument/2006/relationships/image" Target="media/image45.png"/><Relationship Id="rId5" Type="http://schemas.openxmlformats.org/officeDocument/2006/relationships/theme" Target="theme/theme1.xml"/><Relationship Id="rId49" Type="http://schemas.openxmlformats.org/officeDocument/2006/relationships/image" Target="media/image44.png"/><Relationship Id="rId48" Type="http://schemas.openxmlformats.org/officeDocument/2006/relationships/image" Target="media/image43.png"/><Relationship Id="rId47" Type="http://schemas.openxmlformats.org/officeDocument/2006/relationships/image" Target="media/image42.png"/><Relationship Id="rId46" Type="http://schemas.openxmlformats.org/officeDocument/2006/relationships/image" Target="media/image41.png"/><Relationship Id="rId45" Type="http://schemas.openxmlformats.org/officeDocument/2006/relationships/image" Target="media/image40.png"/><Relationship Id="rId44" Type="http://schemas.openxmlformats.org/officeDocument/2006/relationships/image" Target="media/image39.png"/><Relationship Id="rId43" Type="http://schemas.openxmlformats.org/officeDocument/2006/relationships/image" Target="media/image38.png"/><Relationship Id="rId42" Type="http://schemas.openxmlformats.org/officeDocument/2006/relationships/image" Target="media/image37.png"/><Relationship Id="rId41" Type="http://schemas.openxmlformats.org/officeDocument/2006/relationships/image" Target="media/image36.png"/><Relationship Id="rId40" Type="http://schemas.openxmlformats.org/officeDocument/2006/relationships/image" Target="media/image35.png"/><Relationship Id="rId4" Type="http://schemas.openxmlformats.org/officeDocument/2006/relationships/endnotes" Target="endnotes.xml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jpeg"/><Relationship Id="rId36" Type="http://schemas.openxmlformats.org/officeDocument/2006/relationships/image" Target="media/image31.jpe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footnotes" Target="footnotes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7" Type="http://schemas.openxmlformats.org/officeDocument/2006/relationships/fontTable" Target="fontTable.xml"/><Relationship Id="rId116" Type="http://schemas.openxmlformats.org/officeDocument/2006/relationships/numbering" Target="numbering.xml"/><Relationship Id="rId115" Type="http://schemas.openxmlformats.org/officeDocument/2006/relationships/image" Target="media/image93.jpeg"/><Relationship Id="rId114" Type="http://schemas.openxmlformats.org/officeDocument/2006/relationships/image" Target="media/image92.png"/><Relationship Id="rId113" Type="http://schemas.openxmlformats.org/officeDocument/2006/relationships/image" Target="media/image91.png"/><Relationship Id="rId112" Type="http://schemas.openxmlformats.org/officeDocument/2006/relationships/image" Target="media/image90.png"/><Relationship Id="rId111" Type="http://schemas.openxmlformats.org/officeDocument/2006/relationships/image" Target="media/image89.png"/><Relationship Id="rId110" Type="http://schemas.openxmlformats.org/officeDocument/2006/relationships/image" Target="media/image88.png"/><Relationship Id="rId11" Type="http://schemas.openxmlformats.org/officeDocument/2006/relationships/image" Target="media/image6.png"/><Relationship Id="rId109" Type="http://schemas.openxmlformats.org/officeDocument/2006/relationships/image" Target="media/image87.png"/><Relationship Id="rId108" Type="http://schemas.openxmlformats.org/officeDocument/2006/relationships/image" Target="media/image86.png"/><Relationship Id="rId107" Type="http://schemas.openxmlformats.org/officeDocument/2006/relationships/image" Target="media/image85.png"/><Relationship Id="rId106" Type="http://schemas.openxmlformats.org/officeDocument/2006/relationships/image" Target="media/image84.png"/><Relationship Id="rId105" Type="http://schemas.openxmlformats.org/officeDocument/2006/relationships/image" Target="media/image83.png"/><Relationship Id="rId104" Type="http://schemas.openxmlformats.org/officeDocument/2006/relationships/image" Target="media/image82.png"/><Relationship Id="rId103" Type="http://schemas.openxmlformats.org/officeDocument/2006/relationships/image" Target="media/image81.png"/><Relationship Id="rId102" Type="http://schemas.openxmlformats.org/officeDocument/2006/relationships/image" Target="media/image80.png"/><Relationship Id="rId101" Type="http://schemas.openxmlformats.org/officeDocument/2006/relationships/image" Target="media/image79.png"/><Relationship Id="rId100" Type="http://schemas.openxmlformats.org/officeDocument/2006/relationships/image" Target="media/image78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71</Words>
  <Characters>410</Characters>
  <Lines>3</Lines>
  <Paragraphs>1</Paragraphs>
  <TotalTime>13</TotalTime>
  <ScaleCrop>false</ScaleCrop>
  <LinksUpToDate>false</LinksUpToDate>
  <CharactersWithSpaces>480</CharactersWithSpaces>
  <Application>WPS Office_11.8.2.1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4T02:52:00Z</dcterms:created>
  <dc:creator>Zero Ding</dc:creator>
  <cp:lastModifiedBy>pluto</cp:lastModifiedBy>
  <cp:lastPrinted>2023-12-29T07:17:24Z</cp:lastPrinted>
  <dcterms:modified xsi:type="dcterms:W3CDTF">2023-12-29T07:34:12Z</dcterms:modified>
  <cp:revision>6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89</vt:lpwstr>
  </property>
  <property fmtid="{D5CDD505-2E9C-101B-9397-08002B2CF9AE}" pid="3" name="ICV">
    <vt:lpwstr>EC41C9F7893E450B96AC97565CD2CAAD</vt:lpwstr>
  </property>
</Properties>
</file>